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49875D2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1988800</wp:posOffset>
            </wp:positionV>
            <wp:extent cx="495300" cy="304800"/>
            <wp:effectExtent l="0" t="0" r="0" b="0"/>
            <wp:wrapNone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江苏省盐城市中考数学试卷</w:t>
      </w:r>
    </w:p>
    <w:p w14:paraId="3E11EB83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恰有一项是符合题目要求的）</w:t>
      </w:r>
    </w:p>
    <w:p w14:paraId="108F6E72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数中，属于负数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C06FE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608779002" name="图片 608779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779002" name="图片 60877900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" o:title="eqIdeeb10bc4abf30c687aee08b43708a1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5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0</w:t>
      </w:r>
    </w:p>
    <w:p w14:paraId="545818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7" o:title="eqId9196eda4b5000abb54ac81c7100d47b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）</w:t>
      </w:r>
    </w:p>
    <w:p w14:paraId="06D16C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三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四象限</w:t>
      </w:r>
    </w:p>
    <w:p w14:paraId="037899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图形中，属于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B4971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23900" cy="7143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33425" cy="7334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CEBB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23900" cy="7239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23900" cy="7239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91BC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每组数分别表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根小木棒的长度（单位：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），其中能搭成一个三角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BD704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</w:p>
    <w:p w14:paraId="3E5440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日，盐城市家长学校总校五月课堂正式开讲，直播点击量达</w:t>
      </w:r>
      <w:r>
        <w:rPr>
          <w:rFonts w:ascii="Times New Roman" w:hAnsi="Times New Roman" w:eastAsia="Times New Roman" w:cs="Times New Roman"/>
          <w:color w:val="000000"/>
        </w:rPr>
        <w:t>105000</w:t>
      </w:r>
      <w:r>
        <w:rPr>
          <w:rFonts w:ascii="宋体" w:hAnsi="宋体" w:eastAsia="宋体" w:cs="宋体"/>
          <w:color w:val="000000"/>
        </w:rPr>
        <w:t>人次．数据</w:t>
      </w:r>
      <w:r>
        <w:rPr>
          <w:rFonts w:ascii="Times New Roman" w:hAnsi="Times New Roman" w:eastAsia="Times New Roman" w:cs="Times New Roman"/>
          <w:color w:val="000000"/>
        </w:rPr>
        <w:t>105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EC49E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3" o:title="eqId10483f1295912f05772b28672839eb9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5" o:title="eqId2d7a06a348655473aaab2d01970c301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7" o:title="eqIdd2afa1a1db1f4b4ec1d8e8d19d38ac6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9" o:title="eqId707458de8846edaee82700085709105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7F5FC3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由六块相同的小正方体搭成的几何体如图所示，则它的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91F60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81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BFE6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08779006" name="图片 608779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779006" name="图片 60877900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971550" cy="647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57225" cy="6477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48B89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19125" cy="619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90600" cy="6572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657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小华将一副三角板（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36" o:title="eqId276f64bcfa74b44c5ef5ca88fc8208f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38" o:title="eqId56d3c9ce32b721995f355eea411340e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40" o:title="eqId0e6414089941feb5d8a4a6a49566b9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按如图所示的方式摆放，其中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2" o:title="eqId333ab24c4935210f4c232cd0c0fae35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44" o:title="eqIdd5b69d40b75d582c4b8ffa2369af1d41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286C9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571625" cy="13811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2D27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47" o:title="eqId79a97bb4dcfab4ec7539bc783d563c4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9" o:title="eqIdbe6a6301878fed2a01413020b27310a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51" o:title="eqId68a4c9b697e3df2b5469b71d3b5e47a2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3" o:title="eqIdb975f35ecfc9641688e682bcee70e1f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</w:p>
    <w:p w14:paraId="48974E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关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7" o:title="eqIdd053b14c8588eee2acbbe44fc37a688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有且仅有三个交点，分别是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9.9pt;width:97.3pt;" o:ole="t" filled="f" o:preferrelative="t" stroked="f" coordsize="21600,21600">
            <v:path/>
            <v:fill on="f" focussize="0,0"/>
            <v:stroke on="f" joinstyle="miter"/>
            <v:imagedata r:id="rId60" o:title="eqIdddd5481dfaae82fc7bc8c10d234d807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此，小华认为：①当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62" o:title="eqId061813f1ec633c5c4c393c4de7938322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4" o:title="eqId2eee6609d251811f253e26cf7815a54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当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66" o:title="eqId892c394a6abacd1b516d060c3728e6f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7" o:title="eqIdd053b14c8588eee2acbbe44fc37a688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；③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69" o:title="eqId5f323ad645907f627fdb5fe266835dc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7" o:title="eqIdd053b14c8588eee2acbbe44fc37a6886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符合要求的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2" o:title="eqIddad2a36927223bd70f426ba06aea4b45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；④将函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7" o:title="eqIdd053b14c8588eee2acbbe44fc37a688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经过原点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其中正确的结论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FC480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5716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E86A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</w:p>
    <w:p w14:paraId="5E713EF9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6EF1B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在英文句子“</w:t>
      </w:r>
      <w:r>
        <w:rPr>
          <w:rFonts w:ascii="Times New Roman" w:hAnsi="Times New Roman" w:eastAsia="Times New Roman" w:cs="Times New Roman"/>
          <w:i/>
          <w:color w:val="000000"/>
        </w:rPr>
        <w:t>Happy  Teachers'  Day</w:t>
      </w:r>
      <w:r>
        <w:rPr>
          <w:rFonts w:ascii="宋体" w:hAnsi="宋体" w:eastAsia="宋体" w:cs="宋体"/>
          <w:color w:val="000000"/>
        </w:rPr>
        <w:t>！”中，字母“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6" o:title="eqId0a6936d370d6a238a608ca56f87198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出现的频数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05222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78" o:title="eqIdf304cbbc175917484672d36e8b3251e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color w:val="000000"/>
        </w:rPr>
        <w:t>_______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05F0F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0" o:title="eqId15c0dbe3c080c4c4636c64803e5c1f7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2" o:title="eqId8455657dde27aabe6adb7b188e031c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4" o:title="eqId2a30f3a8b673cc28bd90c50cf1a3528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eqIdf52a58fbaf4fea03567e88a9f0f6e37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8" o:title="eqId60ef95894ceebaf236170e8832dcf7e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90" o:title="eqIdaaf2732c063f01d83e8f7cfc2b13873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2" o:title="eqIde6e490f703eb6c9bb1278c78ebc2d661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cm.</w:t>
      </w:r>
    </w:p>
    <w:p w14:paraId="1ABE22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飞镖游戏板中每一块小正方形除颜色外都相同，任意投掷飞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（假设每次飞镖均落在游戏板上），击中有颜色的小正方形（阴影部分）的概率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45053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9239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F38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我国古代数学著作《九章算术》中有这样一个问题：“今有共买物，人出八，盈三；人出七，不足四，问人数、物价各几何？”意思是：“几个人一起去购买某物品，每人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钱，则多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钱；每人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钱，则还差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钱．问人数、物品的价格分别是多少？”该问题中的人数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6DCC3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位于市区的“铁军”雕塑“大铜马”是盐城市标志性文化名片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线段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eqIdf52a58fbaf4fea03567e88a9f0f6e37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“铁军”雕塑的高，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2" o:title="eqId8455657dde27aabe6adb7b188e031c1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条直线上，且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101" o:title="eqId26fdd8e57562ba94e10e7f1d770826d0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103" o:title="eqId9228b213dc6b256b752b38a466ebec9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55pt;width:61.65pt;" o:ole="t" filled="f" o:preferrelative="t" stroked="f" coordsize="21600,21600">
            <v:path/>
            <v:fill on="f" focussize="0,0"/>
            <v:stroke on="f" joinstyle="miter"/>
            <v:imagedata r:id="rId105" o:title="eqId96dc5ed505ce78abfbd5dd1e4eb5055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eqIdf52a58fbaf4fea03567e88a9f0f6e3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约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m.</w:t>
      </w:r>
      <w:r>
        <w:rPr>
          <w:rFonts w:ascii="宋体" w:hAnsi="宋体" w:eastAsia="宋体" w:cs="宋体"/>
          <w:color w:val="000000"/>
        </w:rPr>
        <w:t>（计算结果保留整数，参考数据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08" o:title="eqIdb8a7ff6bb8000946da9599d7d903ac9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398962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5144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5BBC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1" o:title="eqIddd967903ed5a6f640a5b801ec8be007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13" o:title="eqIded10df4140819d5451773a45de66201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5" o:title="eqId284e282bb1d9fbf8634b3506ee5358a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7" o:title="eqId3f8eeeea1c9652cacce976f8129cf52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0" o:title="eqId15c0dbe3c080c4c4636c64803e5c1f7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21" o:title="eqId0f850c705372b8a85489505da53239f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，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2" o:title="eqId8455657dde27aabe6adb7b188e031c1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首次落在斜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eqIdf52a58fbaf4fea03567e88a9f0f6e37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路径的长为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1664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2573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C92A1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9" o:title="eqId7ee31829d0d4d5f779a957d7df8058a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133" o:title="eqId9212e728b36c078188606c9d429389d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延长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eqIdf52a58fbaf4fea03567e88a9f0f6e37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7" o:title="eqIdd053b14c8588eee2acbbe44fc37a688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39" o:title="eqId602f64f0c8a0fa105d583d698d0af3b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2" o:title="eqId8455657dde27aabe6adb7b188e031c1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42" o:title="eqIdd40b319212a7e7528b053e1c7097e96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4" o:title="eqId2a30f3a8b673cc28bd90c50cf1a3528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6" o:title="eqId4eedae8d316c76e3d0b451256de03fb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148" o:title="eqId5181b97a7e43959b8455680157c3b64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0" o:title="eqIdbbfa1a2af7e38d33634c462300df381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152" o:title="eqIdaca74e3bfe66db258ab238ecf3b08b4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54" o:title="eqIdf0a532e15e232cb4b99a8d4d07c8957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E4868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390650" cy="14287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577422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2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时应写出文字说明、证明过程或演算步骤）</w:t>
      </w:r>
    </w:p>
    <w:p w14:paraId="78AFAD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6.6pt;width:131.4pt;" o:ole="t" filled="f" o:preferrelative="t" stroked="f" coordsize="21600,21600">
            <v:path/>
            <v:fill on="f" focussize="0,0"/>
            <v:stroke on="f" joinstyle="miter"/>
            <v:imagedata r:id="rId157" o:title="eqId20c411fe7d6f343a24b9555e03a7005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5884E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59" o:title="eqId4b70b795dbeaddfededc2c3e6f78648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把它的解集在数轴上表示出来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F4058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00425" cy="5238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A23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1.6pt;width:133.2pt;" o:ole="t" filled="f" o:preferrelative="t" stroked="f" coordsize="21600,21600">
            <v:path/>
            <v:fill on="f" focussize="0,0"/>
            <v:stroke on="f" joinstyle="miter"/>
            <v:imagedata r:id="rId162" o:title="eqIdc1a6fb8ab46d13597c091455fa44c14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4" o:title="eqId8e258ab9e600435b37465092243d99f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75pt;width:31.95pt;" o:ole="t" filled="f" o:preferrelative="t" stroked="f" coordsize="21600,21600">
            <v:path/>
            <v:fill on="f" focussize="0,0"/>
            <v:stroke on="f" joinstyle="miter"/>
            <v:imagedata r:id="rId166" o:title="eqIdb86304c3e26200299a0480641525a28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BB79D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随着盐城交通的快速发展，城乡居民出行更加便捷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图，从甲镇到乙镇有乡村公路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省级公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条路线；从乙镇到盐城南洋国际机场，有省级公路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高速公路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2" o:title="eqId8455657dde27aabe6adb7b188e031c1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城市高架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4" o:title="eqId2a30f3a8b673cc28bd90c50cf1a3528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条路线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小华驾车从甲镇到盐城南洋国际机场接人（不考虑其他因素）</w:t>
      </w:r>
      <w:r>
        <w:rPr>
          <w:rFonts w:ascii="Times New Roman" w:hAnsi="Times New Roman" w:eastAsia="Times New Roman" w:cs="Times New Roman"/>
          <w:color w:val="000000"/>
        </w:rPr>
        <w:t xml:space="preserve">. </w:t>
      </w:r>
    </w:p>
    <w:p w14:paraId="164889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20193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65A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从甲镇到乙镇，小华所选路线是乡村公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3B3CBBD9">
      <w:pPr>
        <w:spacing w:line="360" w:lineRule="auto"/>
        <w:jc w:val="left"/>
        <w:textAlignment w:val="center"/>
        <w:rPr>
          <w:color w:val="000000"/>
        </w:rPr>
      </w:pPr>
    </w:p>
    <w:p w14:paraId="03E81C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列表或画树状图的方法，求小华两段路程都选省级公路的概率．</w:t>
      </w:r>
    </w:p>
    <w:p w14:paraId="282964A8">
      <w:pPr>
        <w:spacing w:line="360" w:lineRule="auto"/>
        <w:jc w:val="left"/>
        <w:textAlignment w:val="center"/>
        <w:rPr>
          <w:color w:val="000000"/>
        </w:rPr>
      </w:pPr>
    </w:p>
    <w:p w14:paraId="51F7F7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74" o:title="eqId48a277db452e76240ec83ec6a2864bd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1pt;width:48.7pt;" o:ole="t" filled="f" o:preferrelative="t" stroked="f" coordsize="21600,21600">
            <v:path/>
            <v:fill on="f" focussize="0,0"/>
            <v:stroke on="f" joinstyle="miter"/>
            <v:imagedata r:id="rId176" o:title="eqId21bfc82e4e534f6261bfb83c40e93d0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78" o:title="eqId79de59390a7059cfdea1f42ce1ffac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972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1906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B51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181" o:title="eqId56ee81929c987732fcb379802eeef7a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9C18D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直尺和圆规作图：过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184" o:title="eqId8fbee06d305abf6692125513dc3757f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6" o:title="eqIda0ed1ec316bc54c37c4286c208f5566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不写作法，保留作图痕迹）</w:t>
      </w:r>
    </w:p>
    <w:p w14:paraId="01394B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盐城市大丰国家级麋鹿自然保护区在过去的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 w:eastAsia="宋体" w:cs="宋体"/>
          <w:color w:val="000000"/>
        </w:rPr>
        <w:t>年间，将濒临灭绝的</w:t>
      </w:r>
      <w:r>
        <w:rPr>
          <w:rFonts w:ascii="Times New Roman" w:hAnsi="Times New Roman" w:eastAsia="Times New Roman" w:cs="Times New Roman"/>
          <w:color w:val="000000"/>
        </w:rPr>
        <w:t>39</w:t>
      </w:r>
      <w:r>
        <w:rPr>
          <w:rFonts w:ascii="宋体" w:hAnsi="宋体" w:eastAsia="宋体" w:cs="宋体"/>
          <w:color w:val="000000"/>
        </w:rPr>
        <w:t>头世界珍稀野生动物麋鹿发展到如今的</w:t>
      </w:r>
      <w:r>
        <w:rPr>
          <w:rFonts w:ascii="Times New Roman" w:hAnsi="Times New Roman" w:eastAsia="Times New Roman" w:cs="Times New Roman"/>
          <w:color w:val="000000"/>
        </w:rPr>
        <w:t>7033</w:t>
      </w:r>
      <w:r>
        <w:rPr>
          <w:rFonts w:ascii="宋体" w:hAnsi="宋体" w:eastAsia="宋体" w:cs="宋体"/>
          <w:color w:val="000000"/>
        </w:rPr>
        <w:t>头．</w:t>
      </w:r>
    </w:p>
    <w:p w14:paraId="35347F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某校生物兴趣小组去实地调查，绘制出如下统计图．</w:t>
      </w:r>
    </w:p>
    <w:p w14:paraId="283093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注：麋鹿总头数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人工驯养头数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宋体" w:hAnsi="宋体" w:eastAsia="宋体" w:cs="宋体"/>
          <w:color w:val="000000"/>
        </w:rPr>
        <w:t>野生头数）</w:t>
      </w:r>
    </w:p>
    <w:p w14:paraId="7C3A92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866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3C0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答下列问题：</w:t>
      </w:r>
    </w:p>
    <w:p w14:paraId="05D65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在扇形统计图中，哺乳类所在扇形的圆心角度数为</w:t>
      </w:r>
      <w:r>
        <w:rPr>
          <w:rFonts w:ascii="Times New Roman" w:hAnsi="Times New Roman" w:eastAsia="Times New Roman" w:cs="Times New Roman"/>
          <w:color w:val="000000"/>
        </w:rPr>
        <w:t>_________°</w:t>
      </w:r>
      <w:r>
        <w:rPr>
          <w:rFonts w:ascii="宋体" w:hAnsi="宋体" w:eastAsia="宋体" w:cs="宋体"/>
          <w:color w:val="000000"/>
        </w:rPr>
        <w:t>；</w:t>
      </w:r>
    </w:p>
    <w:p w14:paraId="5FE1C0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折线统计图中，近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年野生麋鹿头数的中位数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头．</w:t>
      </w:r>
    </w:p>
    <w:p w14:paraId="025D8F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填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0"/>
        <w:gridCol w:w="660"/>
        <w:gridCol w:w="660"/>
        <w:gridCol w:w="660"/>
        <w:gridCol w:w="660"/>
        <w:gridCol w:w="1185"/>
        <w:gridCol w:w="660"/>
      </w:tblGrid>
      <w:tr w14:paraId="01F2CC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EF4F4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5A7F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2A95D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E7A9D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191F1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43BD8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F399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22</w:t>
            </w:r>
          </w:p>
        </w:tc>
      </w:tr>
      <w:tr w14:paraId="2F423C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7A293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工驯养麋鹿头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3CE13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7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4FC50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53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A6399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66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14012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86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C3475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_________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FB8F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917</w:t>
            </w:r>
          </w:p>
        </w:tc>
      </w:tr>
    </w:tbl>
    <w:p w14:paraId="51C4D9BD">
      <w:pPr>
        <w:spacing w:line="360" w:lineRule="auto"/>
        <w:jc w:val="left"/>
        <w:textAlignment w:val="center"/>
        <w:rPr>
          <w:color w:val="000000"/>
        </w:rPr>
      </w:pPr>
    </w:p>
    <w:p w14:paraId="15A6A7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结合以上的统计和计算，谈谈你对该保护区的建议或想法．</w:t>
      </w:r>
    </w:p>
    <w:p w14:paraId="137BA8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课堂上，老师提出了下面的问题：</w:t>
      </w:r>
    </w:p>
    <w:p w14:paraId="0E7E5D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9" o:title="eqId15af7a6218169f475195860fb25d49d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1.2pt;width:36pt;" o:ole="t" filled="f" o:preferrelative="t" stroked="f" coordsize="21600,21600">
            <v:path/>
            <v:fill on="f" focussize="0,0"/>
            <v:stroke on="f" joinstyle="miter"/>
            <v:imagedata r:id="rId191" o:title="eqId6ca91674433710987d5caeb1b4eae8a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193" o:title="eqId0f9c07d47b0bae17bbf413932f32367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比较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95" o:title="eqIdac047e91852b91af639feec23a9598b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7" o:title="eqId54a5d7d3b6b63fe5c24c3907b7a8eaa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570DB5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华：整式的大小比较可采用“作差法”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277BD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老师：比较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199" o:title="eqId81843351cfa63bb76c9f39aa9643428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201" o:title="eqId33cd71ad57b7bd04c3fa74bd963a8c1b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2D0FA4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华：∵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3.4pt;width:239.4pt;" o:ole="t" filled="f" o:preferrelative="t" stroked="f" coordsize="21600,21600">
            <v:path/>
            <v:fill on="f" focussize="0,0"/>
            <v:stroke on="f" joinstyle="miter"/>
            <v:imagedata r:id="rId203" o:title="eqId8dd2c3abcabe663ff878dd36de898ca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A9B0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2pt;width:67.8pt;" o:ole="t" filled="f" o:preferrelative="t" stroked="f" coordsize="21600,21600">
            <v:path/>
            <v:fill on="f" focussize="0,0"/>
            <v:stroke on="f" joinstyle="miter"/>
            <v:imagedata r:id="rId205" o:title="eqId1c5499e562629ae4e56a67e49350122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56B92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老师：分式的大小比较能用“作差法”吗？</w:t>
      </w:r>
    </w:p>
    <w:p w14:paraId="0A826A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…</w:t>
      </w:r>
    </w:p>
    <w:p w14:paraId="360A79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用“作差法”完成老师提出的问题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1242C9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比较大小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.1pt;width:17.3pt;" o:ole="t" filled="f" o:preferrelative="t" stroked="f" coordsize="21600,21600">
            <v:path/>
            <v:fill on="f" focussize="0,0"/>
            <v:stroke on="f" joinstyle="miter"/>
            <v:imagedata r:id="rId207" o:title="eqIded8ea1b7bbe4e46f52be82a90a898d9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209" o:title="eqId3364f9a4755cc64eacbb97f106328cb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（填“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1" o:title="eqId392cdb9d30684cce244bef94b8d861b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213" o:title="eqId6706fe00b4e231e62d9ecbec567d526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5" o:title="eqId4ff7942da6c3fc4005256fb1458557c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</w:t>
      </w:r>
    </w:p>
    <w:p w14:paraId="1FDF11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0" o:title="eqId15c0dbe3c080c4c4636c64803e5c1f7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8" o:title="eqId1dde8112e8eb968fd042418dd632759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8" o:title="eqId60ef95894ceebaf236170e8832dcf7e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异于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一点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3" o:title="eqId3d97cdc586744d208b6f69c9813af97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经过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27" o:title="eqIdab1099797262c9828789883575e8bc4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2" o:title="eqId8455657dde27aabe6adb7b188e031c1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eqIdf52a58fbaf4fea03567e88a9f0f6e37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31" o:title="eqId5157b42da58d55daad27d98b2fec15f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6B64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2954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E864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4" o:title="eqId0dc5c9827dfd0be5a9c85962d6ccbfb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3" o:title="eqId3d97cdc586744d208b6f69c9813af97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，并说明理由；</w:t>
      </w:r>
    </w:p>
    <w:p w14:paraId="5A1CB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37" o:title="eqIdaddb8e20db1fbb40f17dea52f951b90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1pt;width:38.6pt;" o:ole="t" filled="f" o:preferrelative="t" stroked="f" coordsize="21600,21600">
            <v:path/>
            <v:fill on="f" focussize="0,0"/>
            <v:stroke on="f" joinstyle="miter"/>
            <v:imagedata r:id="rId239" o:title="eqIdead1eda1ca5b67586379a09a4c3540b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3" o:title="eqId3d97cdc586744d208b6f69c9813af97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．</w:t>
      </w:r>
    </w:p>
    <w:p w14:paraId="1B8645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某校举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二十大知识学习竞赛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活动，老师让班长小华到商店购买笔记本作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608779004" name="图片 608779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779004" name="图片 608779004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奖品．甲、乙两家商店每本硬面笔记本比软面笔记本都贵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元（单价均为整数）．</w:t>
      </w:r>
    </w:p>
    <w:p w14:paraId="4F60E3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班长小华在甲商店购买，他发现用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元购买硬面笔记本与用</w:t>
      </w:r>
      <w:r>
        <w:rPr>
          <w:rFonts w:ascii="Times New Roman" w:hAnsi="Times New Roman" w:eastAsia="Times New Roman" w:cs="Times New Roman"/>
          <w:color w:val="000000"/>
        </w:rPr>
        <w:t>195</w:t>
      </w:r>
      <w:r>
        <w:rPr>
          <w:rFonts w:ascii="宋体" w:hAnsi="宋体" w:eastAsia="宋体" w:cs="宋体"/>
          <w:color w:val="000000"/>
        </w:rPr>
        <w:t>元购买软面笔记本的数量相同，求甲商店硬面笔记本的单价．</w:t>
      </w:r>
    </w:p>
    <w:p w14:paraId="2DCC11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班长小华在乙商店购买硬面笔记本，乙商店给出了硬面笔记本的优惠条件（软面笔记本单价不变）：一次购买的数量少于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本，按原价售出；不少于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本按软面笔记本的单价售出．班长小华打算购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43" o:title="eqId294f5ba74cdf695fc9a8a8e52f42132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本硬面笔记本（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43" o:title="eqId294f5ba74cdf695fc9a8a8e52f42132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），他发现再多购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本的费用恰好与按原价购买的费用相同，求乙商店硬面笔记本的原价．</w:t>
      </w:r>
    </w:p>
    <w:p w14:paraId="34038E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定义：若一次函数的图象与二次函数的图象有两个交点，并且都在坐标轴上，则称二次函数为一次函数的轴点函数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5D620C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608779010" name="图片 608779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779010" name="图片 608779010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初步理解】</w:t>
      </w:r>
    </w:p>
    <w:p w14:paraId="63B23A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现有以下两个函数：①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47" o:title="eqId40c184c17e35b98fe8094cebe9522e1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249" o:title="eqIdbe1078e43cbf5e587c89364d340f0dd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，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为函数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51" o:title="eqId9e6e15daf7b14dbff32c390f4984dcf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轴点函数</w:t>
      </w:r>
      <w:r>
        <w:rPr>
          <w:rFonts w:ascii="Times New Roman" w:hAnsi="Times New Roman" w:eastAsia="Times New Roman" w:cs="Times New Roman"/>
          <w:color w:val="000000"/>
        </w:rPr>
        <w:t>．</w:t>
      </w:r>
      <w:r>
        <w:rPr>
          <w:rFonts w:ascii="宋体" w:hAnsi="宋体" w:eastAsia="宋体" w:cs="宋体"/>
          <w:color w:val="000000"/>
        </w:rPr>
        <w:t>（填序号）</w:t>
      </w:r>
    </w:p>
    <w:p w14:paraId="425A7F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尝试应用】</w:t>
      </w:r>
    </w:p>
    <w:p w14:paraId="5C157C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函数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253" o:title="eqIda2aecb6e9f2760455c1a2e39878e8a5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5" o:title="eqId071a7e733d466949ac935b4b8ee8d18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57" o:title="eqId8cec12441802f71e803efaf2c62ee58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轴点函数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61" o:title="eqIda90385c676848de67293e3ed6bc000f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另一交点为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265" o:title="eqId886d1d8728ed5361db0fd1e6dc31a7b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67" o:title="eqId2c94bb12cee76221e13f9ef955b0aab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5B2691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延伸】</w:t>
      </w:r>
    </w:p>
    <w:p w14:paraId="16216E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，函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4pt;width:57.25pt;" o:ole="t" filled="f" o:preferrelative="t" stroked="f" coordsize="21600,21600">
            <v:path/>
            <v:fill on="f" focussize="0,0"/>
            <v:stroke on="f" joinstyle="miter"/>
            <v:imagedata r:id="rId269" o:title="eqId61c18d772ebbbf0ed2259befe83701a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71" o:title="eqId36a1b09c653185842513e24ebba60bb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73" o:title="eqId0fff6e7e2b9f2b68b1647f6350b98dc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、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7" o:title="eqIdd053b14c8588eee2acbbe44fc37a688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交于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95" o:title="eqIdac047e91852b91af639feec23a9598b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在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取一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7" o:title="eqId54a5d7d3b6b63fe5c24c3907b7a8eaa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81" o:title="eqId555e765a35513a98afb11301c42509f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以线段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3" o:title="eqId411461db15ee8086332c531e086c40c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长、线段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85" o:title="eqIda4cfef623a9534b5708df5f95f1760a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宽，在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上方作矩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88" o:title="eqIdeaf9df370b54455e5669ba431695e4b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4pt;width:57.25pt;" o:ole="t" filled="f" o:preferrelative="t" stroked="f" coordsize="21600,21600">
            <v:path/>
            <v:fill on="f" focussize="0,0"/>
            <v:stroke on="f" joinstyle="miter"/>
            <v:imagedata r:id="rId269" o:title="eqId61c18d772ebbbf0ed2259befe83701a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71" o:title="eqId36a1b09c653185842513e24ebba60bb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73" o:title="eqId0fff6e7e2b9f2b68b1647f6350b98dc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轴点函数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293" o:title="eqId01a0c9572c83bad7c9ecbd7fd561b95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2" o:title="eqIddad2a36927223bd70f426ba06aea4b4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矩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88" o:title="eqIdeaf9df370b54455e5669ba431695e4b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上，求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7" o:title="eqIdb6a24198bd04c29321ae5dc5a28fe421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0595DA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0477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519EF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08779008" name="图片 608779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779008" name="图片 60877900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综合与实践</w:t>
      </w:r>
    </w:p>
    <w:p w14:paraId="129501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情境】</w:t>
      </w:r>
    </w:p>
    <w:p w14:paraId="4279F1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小华将矩形纸片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00" o:title="eqId411b38a18046fea8e9fab1f9f9b80a5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沿对角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42" o:title="eqIdd40b319212a7e7528b053e1c7097e96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展开后再折叠，使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对角线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42" o:title="eqIdd40b319212a7e7528b053e1c7097e96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6" o:title="eqId7f9e8449aad35c5d840a3395ea86df6d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记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06" o:title="eqId3953cec61ac602ce5eb59b7912352179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折痕与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8" o:title="eqId03902478df1a55bc99703210bccab91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4" o:title="eqId0dc5c9827dfd0be5a9c85962d6ccbfb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4" o:title="eqId2a30f3a8b673cc28bd90c50cf1a3528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6" o:title="eqIda0ed1ec316bc54c37c4286c208f5566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F0ACB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活动猜想】</w:t>
      </w:r>
    </w:p>
    <w:p w14:paraId="6EE950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06" o:title="eqId3953cec61ac602ce5eb59b791235217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2" o:title="eqId8455657dde27aabe6adb7b188e031c1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四边形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15" o:title="eqId2330c01a4d2b5b20f106e3e48834d5c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哪种特殊的四边形？答：</w:t>
      </w:r>
      <w:r>
        <w:rPr>
          <w:rFonts w:ascii="Times New Roman" w:hAnsi="Times New Roman" w:eastAsia="Times New Roman" w:cs="Times New Roman"/>
          <w:color w:val="000000"/>
        </w:rPr>
        <w:t>_________.</w:t>
      </w:r>
    </w:p>
    <w:p w14:paraId="51B532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解决】</w:t>
      </w:r>
    </w:p>
    <w:p w14:paraId="0D53CE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17" o:title="eqId3d2c15801fee2405573677484f5dcfa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19" o:title="eqId04ee826937d2add7a93aaa1422f8b73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321" o:title="eqId6402c0f9eecfcdf73f9e87ca82a6f2c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23" o:title="eqIde7c314398e26ffc7164b82946eeb427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06" o:title="eqId3953cec61ac602ce5eb59b791235217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条直线上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B2E8C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深入探究】</w:t>
      </w:r>
    </w:p>
    <w:p w14:paraId="25DAD3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6" o:title="eqIdf52a58fbaf4fea03567e88a9f0f6e37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4" o:title="eqId0dc5c9827dfd0be5a9c85962d6ccbfb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什么关系时，始终有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329" o:title="eqId7bb0628cecbfc98d390e5447d52414e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角线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8" o:title="eqId60ef95894ceebaf236170e8832dcf7e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？请说明理由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DE282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在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的情形下，设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8" o:title="eqId60ef95894ceebaf236170e8832dcf7e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42" o:title="eqIdd40b319212a7e7528b053e1c7097e96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34" o:title="eqId49b50357a6545cae8348e3059312f52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8" o:title="eqId1dde8112e8eb968fd042418dd632759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2" o:title="eqIddad2a36927223bd70f426ba06aea4b4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探究三条线段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38" o:title="eqId20a541b81584a032f571159ea152c85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40" o:title="eqIdab41cce6eb2d3058a644314865d1654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34" o:title="eqId49b50357a6545cae8348e3059312f52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满足的等量关系，并说明理由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127AB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6682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E22E0">
      <w:pPr>
        <w:spacing w:line="360" w:lineRule="auto"/>
        <w:jc w:val="left"/>
        <w:textAlignment w:val="center"/>
        <w:rPr>
          <w:color w:val="000000"/>
        </w:rPr>
      </w:pPr>
    </w:p>
    <w:p w14:paraId="6528A0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331D4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064D4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60BA3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8AAD2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E60BB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C3D5B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5562D5D"/>
    <w:rsid w:val="38274566"/>
    <w:rsid w:val="403E291D"/>
    <w:rsid w:val="4F7A7D51"/>
    <w:rsid w:val="5A351A8F"/>
    <w:rsid w:val="77283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oleObject" Target="embeddings/oleObject38.bin"/><Relationship Id="rId93" Type="http://schemas.openxmlformats.org/officeDocument/2006/relationships/image" Target="media/image47.png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0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png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oleObject" Target="embeddings/oleObject24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oleObject" Target="embeddings/oleObject19.bin"/><Relationship Id="rId57" Type="http://schemas.openxmlformats.org/officeDocument/2006/relationships/image" Target="media/image30.wmf"/><Relationship Id="rId56" Type="http://schemas.openxmlformats.org/officeDocument/2006/relationships/oleObject" Target="embeddings/oleObject18.bin"/><Relationship Id="rId55" Type="http://schemas.openxmlformats.org/officeDocument/2006/relationships/image" Target="media/image29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8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5.bin"/><Relationship Id="rId5" Type="http://schemas.openxmlformats.org/officeDocument/2006/relationships/header" Target="header3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4.png"/><Relationship Id="rId44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image" Target="media/image19.wmf"/><Relationship Id="rId35" Type="http://schemas.openxmlformats.org/officeDocument/2006/relationships/oleObject" Target="embeddings/oleObject8.bin"/><Relationship Id="rId344" Type="http://schemas.openxmlformats.org/officeDocument/2006/relationships/fontTable" Target="fontTable.xml"/><Relationship Id="rId343" Type="http://schemas.openxmlformats.org/officeDocument/2006/relationships/customXml" Target="../customXml/item1.xml"/><Relationship Id="rId342" Type="http://schemas.openxmlformats.org/officeDocument/2006/relationships/image" Target="media/image143.png"/><Relationship Id="rId341" Type="http://schemas.openxmlformats.org/officeDocument/2006/relationships/oleObject" Target="embeddings/oleObject190.bin"/><Relationship Id="rId340" Type="http://schemas.openxmlformats.org/officeDocument/2006/relationships/image" Target="media/image142.wmf"/><Relationship Id="rId34" Type="http://schemas.openxmlformats.org/officeDocument/2006/relationships/image" Target="media/image18.png"/><Relationship Id="rId339" Type="http://schemas.openxmlformats.org/officeDocument/2006/relationships/oleObject" Target="embeddings/oleObject189.bin"/><Relationship Id="rId338" Type="http://schemas.openxmlformats.org/officeDocument/2006/relationships/image" Target="media/image141.wmf"/><Relationship Id="rId337" Type="http://schemas.openxmlformats.org/officeDocument/2006/relationships/oleObject" Target="embeddings/oleObject188.bin"/><Relationship Id="rId336" Type="http://schemas.openxmlformats.org/officeDocument/2006/relationships/oleObject" Target="embeddings/oleObject187.bin"/><Relationship Id="rId335" Type="http://schemas.openxmlformats.org/officeDocument/2006/relationships/oleObject" Target="embeddings/oleObject186.bin"/><Relationship Id="rId334" Type="http://schemas.openxmlformats.org/officeDocument/2006/relationships/image" Target="media/image140.wmf"/><Relationship Id="rId333" Type="http://schemas.openxmlformats.org/officeDocument/2006/relationships/oleObject" Target="embeddings/oleObject185.bin"/><Relationship Id="rId332" Type="http://schemas.openxmlformats.org/officeDocument/2006/relationships/oleObject" Target="embeddings/oleObject184.bin"/><Relationship Id="rId331" Type="http://schemas.openxmlformats.org/officeDocument/2006/relationships/oleObject" Target="embeddings/oleObject183.bin"/><Relationship Id="rId330" Type="http://schemas.openxmlformats.org/officeDocument/2006/relationships/oleObject" Target="embeddings/oleObject182.bin"/><Relationship Id="rId33" Type="http://schemas.openxmlformats.org/officeDocument/2006/relationships/image" Target="media/image17.png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1.bin"/><Relationship Id="rId327" Type="http://schemas.openxmlformats.org/officeDocument/2006/relationships/oleObject" Target="embeddings/oleObject180.bin"/><Relationship Id="rId326" Type="http://schemas.openxmlformats.org/officeDocument/2006/relationships/oleObject" Target="embeddings/oleObject179.bin"/><Relationship Id="rId325" Type="http://schemas.openxmlformats.org/officeDocument/2006/relationships/oleObject" Target="embeddings/oleObject178.bin"/><Relationship Id="rId324" Type="http://schemas.openxmlformats.org/officeDocument/2006/relationships/oleObject" Target="embeddings/oleObject177.bin"/><Relationship Id="rId323" Type="http://schemas.openxmlformats.org/officeDocument/2006/relationships/image" Target="media/image138.wmf"/><Relationship Id="rId322" Type="http://schemas.openxmlformats.org/officeDocument/2006/relationships/oleObject" Target="embeddings/oleObject176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75.bin"/><Relationship Id="rId32" Type="http://schemas.openxmlformats.org/officeDocument/2006/relationships/image" Target="media/image16.png"/><Relationship Id="rId319" Type="http://schemas.openxmlformats.org/officeDocument/2006/relationships/image" Target="media/image136.wmf"/><Relationship Id="rId318" Type="http://schemas.openxmlformats.org/officeDocument/2006/relationships/oleObject" Target="embeddings/oleObject174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3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2.bin"/><Relationship Id="rId313" Type="http://schemas.openxmlformats.org/officeDocument/2006/relationships/oleObject" Target="embeddings/oleObject171.bin"/><Relationship Id="rId312" Type="http://schemas.openxmlformats.org/officeDocument/2006/relationships/oleObject" Target="embeddings/oleObject170.bin"/><Relationship Id="rId311" Type="http://schemas.openxmlformats.org/officeDocument/2006/relationships/oleObject" Target="embeddings/oleObject169.bin"/><Relationship Id="rId310" Type="http://schemas.openxmlformats.org/officeDocument/2006/relationships/oleObject" Target="embeddings/oleObject168.bin"/><Relationship Id="rId31" Type="http://schemas.openxmlformats.org/officeDocument/2006/relationships/image" Target="media/image15.png"/><Relationship Id="rId309" Type="http://schemas.openxmlformats.org/officeDocument/2006/relationships/oleObject" Target="embeddings/oleObject167.bin"/><Relationship Id="rId308" Type="http://schemas.openxmlformats.org/officeDocument/2006/relationships/image" Target="media/image133.wmf"/><Relationship Id="rId307" Type="http://schemas.openxmlformats.org/officeDocument/2006/relationships/oleObject" Target="embeddings/oleObject166.bin"/><Relationship Id="rId306" Type="http://schemas.openxmlformats.org/officeDocument/2006/relationships/image" Target="media/image132.wmf"/><Relationship Id="rId305" Type="http://schemas.openxmlformats.org/officeDocument/2006/relationships/oleObject" Target="embeddings/oleObject165.bin"/><Relationship Id="rId304" Type="http://schemas.openxmlformats.org/officeDocument/2006/relationships/oleObject" Target="embeddings/oleObject164.bin"/><Relationship Id="rId303" Type="http://schemas.openxmlformats.org/officeDocument/2006/relationships/oleObject" Target="embeddings/oleObject163.bin"/><Relationship Id="rId302" Type="http://schemas.openxmlformats.org/officeDocument/2006/relationships/oleObject" Target="embeddings/oleObject162.bin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1.wmf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9" Type="http://schemas.openxmlformats.org/officeDocument/2006/relationships/oleObject" Target="embeddings/oleObject160.bin"/><Relationship Id="rId298" Type="http://schemas.openxmlformats.org/officeDocument/2006/relationships/image" Target="media/image130.png"/><Relationship Id="rId297" Type="http://schemas.openxmlformats.org/officeDocument/2006/relationships/image" Target="media/image129.wmf"/><Relationship Id="rId296" Type="http://schemas.openxmlformats.org/officeDocument/2006/relationships/oleObject" Target="embeddings/oleObject159.bin"/><Relationship Id="rId295" Type="http://schemas.openxmlformats.org/officeDocument/2006/relationships/oleObject" Target="embeddings/oleObject158.bin"/><Relationship Id="rId294" Type="http://schemas.openxmlformats.org/officeDocument/2006/relationships/oleObject" Target="embeddings/oleObject157.bin"/><Relationship Id="rId293" Type="http://schemas.openxmlformats.org/officeDocument/2006/relationships/image" Target="media/image128.wmf"/><Relationship Id="rId292" Type="http://schemas.openxmlformats.org/officeDocument/2006/relationships/oleObject" Target="embeddings/oleObject156.bin"/><Relationship Id="rId291" Type="http://schemas.openxmlformats.org/officeDocument/2006/relationships/oleObject" Target="embeddings/oleObject155.bin"/><Relationship Id="rId290" Type="http://schemas.openxmlformats.org/officeDocument/2006/relationships/oleObject" Target="embeddings/oleObject154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3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2.bin"/><Relationship Id="rId286" Type="http://schemas.openxmlformats.org/officeDocument/2006/relationships/oleObject" Target="embeddings/oleObject151.bin"/><Relationship Id="rId285" Type="http://schemas.openxmlformats.org/officeDocument/2006/relationships/image" Target="media/image126.wmf"/><Relationship Id="rId284" Type="http://schemas.openxmlformats.org/officeDocument/2006/relationships/oleObject" Target="embeddings/oleObject150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49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48.bin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oleObject" Target="embeddings/oleObject145.bin"/><Relationship Id="rId276" Type="http://schemas.openxmlformats.org/officeDocument/2006/relationships/oleObject" Target="embeddings/oleObject144.bin"/><Relationship Id="rId275" Type="http://schemas.openxmlformats.org/officeDocument/2006/relationships/oleObject" Target="embeddings/oleObject143.bin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2.wmf"/><Relationship Id="rId269" Type="http://schemas.openxmlformats.org/officeDocument/2006/relationships/image" Target="media/image121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0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37.bin"/><Relationship Id="rId263" Type="http://schemas.openxmlformats.org/officeDocument/2006/relationships/oleObject" Target="embeddings/oleObject136.bin"/><Relationship Id="rId262" Type="http://schemas.openxmlformats.org/officeDocument/2006/relationships/oleObject" Target="embeddings/oleObject135.bin"/><Relationship Id="rId261" Type="http://schemas.openxmlformats.org/officeDocument/2006/relationships/image" Target="media/image118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33.bin"/><Relationship Id="rId258" Type="http://schemas.openxmlformats.org/officeDocument/2006/relationships/oleObject" Target="embeddings/oleObject132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4.wmf"/><Relationship Id="rId250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249" Type="http://schemas.openxmlformats.org/officeDocument/2006/relationships/image" Target="media/image113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1.bin"/><Relationship Id="rId235" Type="http://schemas.openxmlformats.org/officeDocument/2006/relationships/oleObject" Target="embeddings/oleObject120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5.png"/><Relationship Id="rId231" Type="http://schemas.openxmlformats.org/officeDocument/2006/relationships/image" Target="media/image104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7.bin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2.bin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png"/><Relationship Id="rId209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7.png"/><Relationship Id="rId189" Type="http://schemas.openxmlformats.org/officeDocument/2006/relationships/image" Target="media/image87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6.png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6.png"/><Relationship Id="rId179" Type="http://schemas.openxmlformats.org/officeDocument/2006/relationships/image" Target="media/image82.png"/><Relationship Id="rId178" Type="http://schemas.openxmlformats.org/officeDocument/2006/relationships/image" Target="media/image81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78.png"/><Relationship Id="rId171" Type="http://schemas.openxmlformats.org/officeDocument/2006/relationships/oleObject" Target="embeddings/oleObject85.bin"/><Relationship Id="rId170" Type="http://schemas.openxmlformats.org/officeDocument/2006/relationships/oleObject" Target="embeddings/oleObject84.bin"/><Relationship Id="rId17" Type="http://schemas.openxmlformats.org/officeDocument/2006/relationships/image" Target="media/image5.wmf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4.png"/><Relationship Id="rId16" Type="http://schemas.openxmlformats.org/officeDocument/2006/relationships/oleObject" Target="embeddings/oleObject3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1.png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oleObject" Target="embeddings/oleObject69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68.bin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oleObject" Target="embeddings/oleObject65.bin"/><Relationship Id="rId136" Type="http://schemas.openxmlformats.org/officeDocument/2006/relationships/oleObject" Target="embeddings/oleObject64.bin"/><Relationship Id="rId135" Type="http://schemas.openxmlformats.org/officeDocument/2006/relationships/oleObject" Target="embeddings/oleObject63.bin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oleObject" Target="embeddings/oleObject60.bin"/><Relationship Id="rId130" Type="http://schemas.openxmlformats.org/officeDocument/2006/relationships/oleObject" Target="embeddings/oleObject59.bin"/><Relationship Id="rId13" Type="http://schemas.openxmlformats.org/officeDocument/2006/relationships/image" Target="media/image3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png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oleObject" Target="embeddings/oleObject56.bin"/><Relationship Id="rId123" Type="http://schemas.openxmlformats.org/officeDocument/2006/relationships/oleObject" Target="embeddings/oleObject55.bin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2.wmf"/><Relationship Id="rId109" Type="http://schemas.openxmlformats.org/officeDocument/2006/relationships/image" Target="media/image54.png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54</Words>
  <Characters>2663</Characters>
  <Lines>0</Lines>
  <Paragraphs>0</Paragraphs>
  <TotalTime>4</TotalTime>
  <ScaleCrop>false</ScaleCrop>
  <LinksUpToDate>false</LinksUpToDate>
  <CharactersWithSpaces>281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3T16:00:00Z</dcterms:created>
  <dc:creator>学科网试题生产平台</dc:creator>
  <dc:description>3342816301752320</dc:description>
  <cp:lastModifiedBy>上帝掷骰子吗</cp:lastModifiedBy>
  <dcterms:modified xsi:type="dcterms:W3CDTF">2024-07-19T05:42:3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D7ED15932D84A77AC2E60F922919BF9_12</vt:lpwstr>
  </property>
</Properties>
</file>